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FCA928" w14:textId="77777777" w:rsidR="003C1AF5" w:rsidRPr="003866D3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1DF2465D" w14:textId="77777777" w:rsidR="003C1AF5" w:rsidRPr="003866D3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728227A9" w14:textId="77777777" w:rsidR="003C1AF5" w:rsidRPr="003866D3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06388259" w14:textId="77777777" w:rsidR="003C1AF5" w:rsidRPr="003866D3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40ED3EDD" w14:textId="50A0B68A" w:rsidR="003C1AF5" w:rsidRDefault="00D35166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 (4p)</w:t>
      </w:r>
    </w:p>
    <w:p w14:paraId="68917668" w14:textId="77777777" w:rsidR="003C1AF5" w:rsidRPr="00A11DA2" w:rsidRDefault="003C1AF5" w:rsidP="003C1AF5">
      <w:pPr>
        <w:rPr>
          <w:rFonts w:ascii="Times New Roman" w:hAnsi="Times New Roman"/>
          <w:snapToGrid/>
          <w:szCs w:val="24"/>
          <w:lang w:val="en-US" w:eastAsia="fi-FI"/>
        </w:rPr>
      </w:pPr>
      <w:r w:rsidRPr="00A11DA2">
        <w:rPr>
          <w:rFonts w:ascii="Times New Roman" w:hAnsi="Times New Roman"/>
          <w:snapToGrid/>
          <w:szCs w:val="24"/>
          <w:lang w:val="en-US" w:eastAsia="fi-FI"/>
        </w:rPr>
        <w:t xml:space="preserve"> </w:t>
      </w:r>
    </w:p>
    <w:p w14:paraId="32247FD1" w14:textId="14669C3C" w:rsidR="003C79EB" w:rsidRPr="00E251F0" w:rsidRDefault="00E67321" w:rsidP="00E251F0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4F490E4B" wp14:editId="1BF38161">
                <wp:simplePos x="0" y="0"/>
                <wp:positionH relativeFrom="column">
                  <wp:posOffset>3967480</wp:posOffset>
                </wp:positionH>
                <wp:positionV relativeFrom="paragraph">
                  <wp:posOffset>144780</wp:posOffset>
                </wp:positionV>
                <wp:extent cx="2201545" cy="1535430"/>
                <wp:effectExtent l="0" t="19050" r="0" b="7620"/>
                <wp:wrapSquare wrapText="bothSides"/>
                <wp:docPr id="5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1545" cy="1535430"/>
                          <a:chOff x="3210" y="5199"/>
                          <a:chExt cx="3467" cy="2418"/>
                        </a:xfrm>
                      </wpg:grpSpPr>
                      <wps:wsp>
                        <wps:cNvPr id="6" name="AutoShape 37"/>
                        <wps:cNvSpPr>
                          <a:spLocks noChangeArrowheads="1"/>
                        </wps:cNvSpPr>
                        <wps:spPr bwMode="auto">
                          <a:xfrm rot="-848182">
                            <a:off x="3588" y="5199"/>
                            <a:ext cx="2386" cy="2386"/>
                          </a:xfrm>
                          <a:custGeom>
                            <a:avLst/>
                            <a:gdLst>
                              <a:gd name="G0" fmla="+- 9826 0 0"/>
                              <a:gd name="G1" fmla="+- -10966232 0 0"/>
                              <a:gd name="G2" fmla="+- 0 0 -10966232"/>
                              <a:gd name="T0" fmla="*/ 0 256 1"/>
                              <a:gd name="T1" fmla="*/ 180 256 1"/>
                              <a:gd name="G3" fmla="+- -10966232 T0 T1"/>
                              <a:gd name="T2" fmla="*/ 0 256 1"/>
                              <a:gd name="T3" fmla="*/ 90 256 1"/>
                              <a:gd name="G4" fmla="+- -10966232 T2 T3"/>
                              <a:gd name="G5" fmla="*/ G4 2 1"/>
                              <a:gd name="T4" fmla="*/ 90 256 1"/>
                              <a:gd name="T5" fmla="*/ 0 256 1"/>
                              <a:gd name="G6" fmla="+- -10966232 T4 T5"/>
                              <a:gd name="G7" fmla="*/ G6 2 1"/>
                              <a:gd name="G8" fmla="abs -10966232"/>
                              <a:gd name="T6" fmla="*/ 0 256 1"/>
                              <a:gd name="T7" fmla="*/ 90 256 1"/>
                              <a:gd name="G9" fmla="+- G8 T6 T7"/>
                              <a:gd name="G10" fmla="?: G9 G7 G5"/>
                              <a:gd name="T8" fmla="*/ 0 256 1"/>
                              <a:gd name="T9" fmla="*/ 360 256 1"/>
                              <a:gd name="G11" fmla="+- G10 T8 T9"/>
                              <a:gd name="G12" fmla="?: G10 G11 G10"/>
                              <a:gd name="T10" fmla="*/ 0 256 1"/>
                              <a:gd name="T11" fmla="*/ 360 256 1"/>
                              <a:gd name="G13" fmla="+- G12 T10 T11"/>
                              <a:gd name="G14" fmla="?: G12 G13 G12"/>
                              <a:gd name="G15" fmla="+- 0 0 G14"/>
                              <a:gd name="G16" fmla="+- 10800 0 0"/>
                              <a:gd name="G17" fmla="+- 10800 0 9826"/>
                              <a:gd name="G18" fmla="*/ 9826 1 2"/>
                              <a:gd name="G19" fmla="+- G18 5400 0"/>
                              <a:gd name="G20" fmla="cos G19 -10966232"/>
                              <a:gd name="G21" fmla="sin G19 -10966232"/>
                              <a:gd name="G22" fmla="+- G20 10800 0"/>
                              <a:gd name="G23" fmla="+- G21 10800 0"/>
                              <a:gd name="G24" fmla="+- 10800 0 G20"/>
                              <a:gd name="G25" fmla="+- 9826 10800 0"/>
                              <a:gd name="G26" fmla="?: G9 G17 G25"/>
                              <a:gd name="G27" fmla="?: G9 0 21600"/>
                              <a:gd name="G28" fmla="cos 10800 -10966232"/>
                              <a:gd name="G29" fmla="sin 10800 -10966232"/>
                              <a:gd name="G30" fmla="sin 9826 -10966232"/>
                              <a:gd name="G31" fmla="+- G28 10800 0"/>
                              <a:gd name="G32" fmla="+- G29 10800 0"/>
                              <a:gd name="G33" fmla="+- G30 10800 0"/>
                              <a:gd name="G34" fmla="?: G4 0 G31"/>
                              <a:gd name="G35" fmla="?: -10966232 G34 0"/>
                              <a:gd name="G36" fmla="?: G6 G35 G31"/>
                              <a:gd name="G37" fmla="+- 21600 0 G36"/>
                              <a:gd name="G38" fmla="?: G4 0 G33"/>
                              <a:gd name="G39" fmla="?: -10966232 G38 G32"/>
                              <a:gd name="G40" fmla="?: G6 G39 0"/>
                              <a:gd name="G41" fmla="?: G4 G32 21600"/>
                              <a:gd name="G42" fmla="?: G6 G41 G33"/>
                              <a:gd name="T12" fmla="*/ 10800 w 21600"/>
                              <a:gd name="T13" fmla="*/ 0 h 21600"/>
                              <a:gd name="T14" fmla="*/ 738 w 21600"/>
                              <a:gd name="T15" fmla="*/ 8538 h 21600"/>
                              <a:gd name="T16" fmla="*/ 10800 w 21600"/>
                              <a:gd name="T17" fmla="*/ 974 h 21600"/>
                              <a:gd name="T18" fmla="*/ 20862 w 21600"/>
                              <a:gd name="T19" fmla="*/ 8538 h 21600"/>
                              <a:gd name="T20" fmla="*/ G36 w 21600"/>
                              <a:gd name="T21" fmla="*/ G40 h 21600"/>
                              <a:gd name="T22" fmla="*/ G37 w 21600"/>
                              <a:gd name="T23" fmla="*/ G42 h 21600"/>
                            </a:gdLst>
                            <a:ahLst/>
                            <a:cxnLst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T20" t="T21" r="T22" b="T23"/>
                            <a:pathLst>
                              <a:path w="21600" h="21600">
                                <a:moveTo>
                                  <a:pt x="1213" y="8645"/>
                                </a:moveTo>
                                <a:cubicBezTo>
                                  <a:pt x="2221" y="4160"/>
                                  <a:pt x="6203" y="974"/>
                                  <a:pt x="10800" y="974"/>
                                </a:cubicBezTo>
                                <a:cubicBezTo>
                                  <a:pt x="15396" y="974"/>
                                  <a:pt x="19378" y="4160"/>
                                  <a:pt x="20386" y="8645"/>
                                </a:cubicBezTo>
                                <a:lnTo>
                                  <a:pt x="21337" y="8431"/>
                                </a:lnTo>
                                <a:cubicBezTo>
                                  <a:pt x="20229" y="3502"/>
                                  <a:pt x="15852" y="0"/>
                                  <a:pt x="10799" y="0"/>
                                </a:cubicBezTo>
                                <a:cubicBezTo>
                                  <a:pt x="5747" y="0"/>
                                  <a:pt x="1370" y="3502"/>
                                  <a:pt x="262" y="843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FBD383E" w14:textId="77777777" w:rsidR="00E67321" w:rsidRDefault="00E67321" w:rsidP="00E6732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38"/>
                        <wps:cNvSpPr>
                          <a:spLocks noChangeArrowheads="1"/>
                        </wps:cNvSpPr>
                        <wps:spPr bwMode="auto">
                          <a:xfrm rot="245601">
                            <a:off x="3705" y="5323"/>
                            <a:ext cx="2155" cy="2155"/>
                          </a:xfrm>
                          <a:prstGeom prst="ellipse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6041F4" w14:textId="77777777" w:rsidR="00E67321" w:rsidRDefault="00E67321" w:rsidP="00E6732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3644" y="6470"/>
                            <a:ext cx="0" cy="72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3387" y="6417"/>
                            <a:ext cx="2398" cy="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4774" y="5975"/>
                            <a:ext cx="0" cy="87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AutoShape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07" y="5506"/>
                            <a:ext cx="683" cy="9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Arc 44"/>
                        <wps:cNvSpPr>
                          <a:spLocks/>
                        </wps:cNvSpPr>
                        <wps:spPr bwMode="auto">
                          <a:xfrm flipV="1">
                            <a:off x="3485" y="5360"/>
                            <a:ext cx="1342" cy="1048"/>
                          </a:xfrm>
                          <a:custGeom>
                            <a:avLst/>
                            <a:gdLst>
                              <a:gd name="G0" fmla="+- 21599 0 0"/>
                              <a:gd name="G1" fmla="+- 0 0 0"/>
                              <a:gd name="G2" fmla="+- 21600 0 0"/>
                              <a:gd name="T0" fmla="*/ 8061 w 21599"/>
                              <a:gd name="T1" fmla="*/ 16831 h 16831"/>
                              <a:gd name="T2" fmla="*/ 0 w 21599"/>
                              <a:gd name="T3" fmla="*/ 223 h 16831"/>
                              <a:gd name="T4" fmla="*/ 21599 w 21599"/>
                              <a:gd name="T5" fmla="*/ 0 h 168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16831" fill="none" extrusionOk="0">
                                <a:moveTo>
                                  <a:pt x="8061" y="16830"/>
                                </a:moveTo>
                                <a:cubicBezTo>
                                  <a:pt x="3024" y="12779"/>
                                  <a:pt x="66" y="6686"/>
                                  <a:pt x="0" y="222"/>
                                </a:cubicBezTo>
                              </a:path>
                              <a:path w="21599" h="16831" stroke="0" extrusionOk="0">
                                <a:moveTo>
                                  <a:pt x="8061" y="16830"/>
                                </a:moveTo>
                                <a:cubicBezTo>
                                  <a:pt x="3024" y="12779"/>
                                  <a:pt x="66" y="6686"/>
                                  <a:pt x="0" y="222"/>
                                </a:cubicBezTo>
                                <a:lnTo>
                                  <a:pt x="21599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9AA687" w14:textId="77777777" w:rsidR="00E67321" w:rsidRDefault="00E67321" w:rsidP="00E6732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5818" y="5899"/>
                            <a:ext cx="222" cy="47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4308" y="5506"/>
                            <a:ext cx="620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2F77BF" w14:textId="77777777" w:rsidR="003C79EB" w:rsidRPr="003C79EB" w:rsidRDefault="003C79EB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 w:rsidRPr="003C79EB"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210" y="5534"/>
                            <a:ext cx="620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C66310" w14:textId="77777777" w:rsidR="003C79EB" w:rsidRPr="003C79EB" w:rsidRDefault="003C79EB" w:rsidP="003C79EB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271" y="7118"/>
                            <a:ext cx="837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D87453" w14:textId="48E734BA" w:rsidR="003C79EB" w:rsidRPr="003C79EB" w:rsidRDefault="00E67321" w:rsidP="003C79EB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 w:rsidRPr="00E67321">
                                <w:rPr>
                                  <w:position w:val="-12"/>
                                </w:rPr>
                                <w:object w:dxaOrig="540" w:dyaOrig="360" w14:anchorId="5CBA256D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7.45pt;height:17.55pt" o:ole="">
                                    <v:imagedata r:id="rId7" o:title=""/>
                                  </v:shape>
                                  <o:OLEObject Type="Embed" ProgID="Equation.DSMT4" ShapeID="_x0000_i1026" DrawAspect="Content" ObjectID="_1803369931" r:id="rId8"/>
                                </w:object>
                              </w:r>
                              <w:r w:rsidR="003C79EB"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830" y="5754"/>
                            <a:ext cx="847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0B2A30" w14:textId="36BEF2EB" w:rsidR="003C79EB" w:rsidRPr="003C79EB" w:rsidRDefault="00E67321" w:rsidP="003C79EB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 w:rsidRPr="00E67321">
                                <w:rPr>
                                  <w:position w:val="-12"/>
                                </w:rPr>
                                <w:object w:dxaOrig="560" w:dyaOrig="360" w14:anchorId="0C5BCD20">
                                  <v:shape id="_x0000_i1028" type="#_x0000_t75" style="width:27.85pt;height:17.55pt" o:ole="">
                                    <v:imagedata r:id="rId9" o:title=""/>
                                  </v:shape>
                                  <o:OLEObject Type="Embed" ProgID="Equation.DSMT4" ShapeID="_x0000_i1028" DrawAspect="Content" ObjectID="_1803369932" r:id="rId10"/>
                                </w:object>
                              </w:r>
                              <w:r w:rsidR="003C79EB"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490E4B" id="Group 50" o:spid="_x0000_s1026" style="position:absolute;left:0;text-align:left;margin-left:312.4pt;margin-top:11.4pt;width:173.35pt;height:120.9pt;z-index:251655680" coordorigin="3210,5199" coordsize="3467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">
                <v:shape id="AutoShape 37" o:spid="_x0000_s1027" style="position:absolute;left:3588;top:5199;width:2386;height:2386;rotation:-926441fd;visibility:visible;mso-wrap-style:square;v-text-anchor:top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" adj="-11796480,,5400" path="m1213,8645c2221,4160,6203,974,10800,974v4596,,8578,3186,9586,7671l21337,8431c20229,3502,15852,,10799,,5747,,1370,3502,262,8431r951,214xe" strokeweight="1pt">
                  <v:stroke startarrowwidth="narrow" endarrowwidth="narrow" joinstyle="miter"/>
                  <v:formulas/>
                  <v:path o:connecttype="custom" o:connectlocs="1193,0;82,943;1193,108;2304,943" o:connectangles="0,0,0,0" textboxrect="9,0,21591,11271"/>
                  <v:textbox>
                    <w:txbxContent>
                      <w:p w14:paraId="2FBD383E" w14:textId="77777777" w:rsidR="00E67321" w:rsidRDefault="00E67321" w:rsidP="00E67321">
                        <w:pPr>
                          <w:jc w:val="center"/>
                        </w:pPr>
                      </w:p>
                    </w:txbxContent>
                  </v:textbox>
                </v:shape>
                <v:oval id="Oval 38" o:spid="_x0000_s1028" style="position:absolute;left:3705;top:5323;width:2155;height:2155;rotation:26826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" fillcolor="black" stroked="f" strokeweight="1pt">
                  <v:fill r:id="rId11" o:title="" type="pattern"/>
                  <v:stroke startarrowwidth="narrow" endarrowwidth="narrow"/>
                  <v:textbox>
                    <w:txbxContent>
                      <w:p w14:paraId="116041F4" w14:textId="77777777" w:rsidR="00E67321" w:rsidRDefault="00E67321" w:rsidP="00E67321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9" o:spid="_x0000_s1029" type="#_x0000_t32" style="position:absolute;left:3644;top:6470;width:0;height:7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" strokeweight="1pt">
                  <v:stroke startarrowwidth="narrow" endarrow="block" endarrowwidth="narrow"/>
                </v:shape>
                <v:shape id="AutoShape 40" o:spid="_x0000_s1030" type="#_x0000_t32" style="position:absolute;left:3387;top:6417;width:2398;height: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" strokeweight="1pt">
                  <v:stroke dashstyle="dash" startarrowwidth="narrow" endarrowwidth="narrow"/>
                </v:shape>
                <v:shape id="AutoShape 42" o:spid="_x0000_s1031" type="#_x0000_t32" style="position:absolute;left:4774;top:5975;width:0;height:8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" strokeweight="1pt">
                  <v:stroke dashstyle="dash" startarrowwidth="narrow" endarrowwidth="narrow"/>
                </v:shape>
                <v:shape id="AutoShape 43" o:spid="_x0000_s1032" type="#_x0000_t32" style="position:absolute;left:4107;top:5506;width:683;height:9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" strokeweight="1pt">
                  <v:stroke startarrowwidth="narrow" endarrow="block" endarrowwidth="narrow"/>
                </v:shape>
                <v:shape id="Arc 44" o:spid="_x0000_s1033" style="position:absolute;left:3485;top:5360;width:1342;height:1048;flip:y;visibility:visible;mso-wrap-style:square;v-text-anchor:top" coordsize="21599,1683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" adj="-11796480,,5400" path="m8061,16830nfc3024,12779,66,6686,,222em8061,16830nsc3024,12779,66,6686,,222l21599,,8061,16830xe" filled="f" strokeweight="1pt">
                  <v:stroke startarrow="block" startarrowwidth="narrow" endarrowwidth="narrow" joinstyle="round"/>
                  <v:formulas/>
                  <v:path arrowok="t" o:extrusionok="f" o:connecttype="custom" o:connectlocs="501,1048;0,14;1342,0" o:connectangles="0,0,0" textboxrect="0,0,21599,16831"/>
                  <v:textbox>
                    <w:txbxContent>
                      <w:p w14:paraId="649AA687" w14:textId="77777777" w:rsidR="00E67321" w:rsidRDefault="00E67321" w:rsidP="00E67321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45" o:spid="_x0000_s1034" type="#_x0000_t32" style="position:absolute;left:5818;top:5899;width:222;height:4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" strokeweight="1pt">
                  <v:stroke startarrowwidth="narrow" endarrow="block" end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" o:spid="_x0000_s1035" type="#_x0000_t202" style="position:absolute;left:4308;top:5506;width:620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" filled="f" stroked="f" strokeweight="1pt">
                  <v:stroke startarrowwidth="narrow" endarrowwidth="narrow"/>
                  <v:textbox>
                    <w:txbxContent>
                      <w:p w14:paraId="1D2F77BF" w14:textId="77777777" w:rsidR="003C79EB" w:rsidRPr="003C79EB" w:rsidRDefault="003C79EB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 w:rsidRPr="003C79EB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47" o:spid="_x0000_s1036" type="#_x0000_t202" style="position:absolute;left:3210;top:5534;width:620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" filled="f" stroked="f" strokeweight="1pt">
                  <v:stroke startarrowwidth="narrow" endarrowwidth="narrow"/>
                  <v:textbox>
                    <w:txbxContent>
                      <w:p w14:paraId="5CC66310" w14:textId="77777777" w:rsidR="003C79EB" w:rsidRPr="003C79EB" w:rsidRDefault="003C79EB" w:rsidP="003C79EB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shape id="Text Box 48" o:spid="_x0000_s1037" type="#_x0000_t202" style="position:absolute;left:3271;top:7118;width:837;height: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" filled="f" stroked="f" strokeweight="1pt">
                  <v:stroke startarrowwidth="narrow" endarrowwidth="narrow"/>
                  <v:textbox style="mso-fit-shape-to-text:t">
                    <w:txbxContent>
                      <w:p w14:paraId="61D87453" w14:textId="48E734BA" w:rsidR="003C79EB" w:rsidRPr="003C79EB" w:rsidRDefault="00E67321" w:rsidP="003C79EB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 w:rsidRPr="00E67321">
                          <w:rPr>
                            <w:position w:val="-12"/>
                          </w:rPr>
                          <w:object w:dxaOrig="540" w:dyaOrig="360" w14:anchorId="5CBA256D">
                            <v:shape id="_x0000_i1026" type="#_x0000_t75" style="width:27.45pt;height:17.55pt" o:ole="">
                              <v:imagedata r:id="rId7" o:title=""/>
                            </v:shape>
                            <o:OLEObject Type="Embed" ProgID="Equation.DSMT4" ShapeID="_x0000_i1026" DrawAspect="Content" ObjectID="_1803369931" r:id="rId12"/>
                          </w:object>
                        </w:r>
                        <w:r w:rsidR="003C79EB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" o:spid="_x0000_s1038" type="#_x0000_t202" style="position:absolute;left:5830;top:5754;width:847;height:4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" filled="f" stroked="f" strokeweight="1pt">
                  <v:stroke startarrowwidth="narrow" endarrowwidth="narrow"/>
                  <v:textbox style="mso-fit-shape-to-text:t">
                    <w:txbxContent>
                      <w:p w14:paraId="650B2A30" w14:textId="36BEF2EB" w:rsidR="003C79EB" w:rsidRPr="003C79EB" w:rsidRDefault="00E67321" w:rsidP="003C79EB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 w:rsidRPr="00E67321">
                          <w:rPr>
                            <w:position w:val="-12"/>
                          </w:rPr>
                          <w:object w:dxaOrig="560" w:dyaOrig="360" w14:anchorId="0C5BCD20">
                            <v:shape id="_x0000_i1028" type="#_x0000_t75" style="width:27.85pt;height:17.55pt" o:ole="">
                              <v:imagedata r:id="rId9" o:title=""/>
                            </v:shape>
                            <o:OLEObject Type="Embed" ProgID="Equation.DSMT4" ShapeID="_x0000_i1028" DrawAspect="Content" ObjectID="_1803369932" r:id="rId13"/>
                          </w:object>
                        </w:r>
                        <w:r w:rsidR="003C79EB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0095C">
        <w:rPr>
          <w:rFonts w:ascii="Times New Roman" w:hAnsi="Times New Roman"/>
          <w:noProof/>
          <w:snapToGrid/>
        </w:rPr>
        <w:t xml:space="preserve">Derive the range of </w:t>
      </w:r>
      <w:r w:rsidR="00E0095C">
        <w:rPr>
          <w:rFonts w:ascii="Times New Roman" w:hAnsi="Times New Roman"/>
          <w:snapToGrid/>
          <w:szCs w:val="24"/>
          <w:lang w:val="en-US"/>
        </w:rPr>
        <w:t>the</w:t>
      </w:r>
      <w:r w:rsidR="00DE0DCB">
        <w:rPr>
          <w:rFonts w:ascii="Times New Roman" w:hAnsi="Times New Roman"/>
          <w:snapToGrid/>
          <w:szCs w:val="24"/>
          <w:lang w:val="en-US"/>
        </w:rPr>
        <w:t xml:space="preserve"> hold force </w:t>
      </w:r>
      <w:r w:rsidR="00055E5D">
        <w:rPr>
          <w:rFonts w:ascii="Times New Roman" w:hAnsi="Times New Roman"/>
          <w:snapToGrid/>
          <w:szCs w:val="24"/>
          <w:lang w:val="en-US"/>
        </w:rPr>
        <w:t>for a rope</w:t>
      </w:r>
      <w:r w:rsidR="003C79EB">
        <w:rPr>
          <w:rFonts w:ascii="Times New Roman" w:hAnsi="Times New Roman"/>
          <w:snapToGrid/>
          <w:szCs w:val="24"/>
          <w:lang w:val="en-US"/>
        </w:rPr>
        <w:t xml:space="preserve"> of length </w:t>
      </w:r>
      <w:r w:rsidR="003C79EB" w:rsidRPr="003C79EB">
        <w:rPr>
          <w:rFonts w:ascii="Times New Roman" w:hAnsi="Times New Roman"/>
          <w:i/>
          <w:snapToGrid/>
          <w:szCs w:val="24"/>
          <w:lang w:val="en-US"/>
        </w:rPr>
        <w:t>L</w:t>
      </w:r>
      <w:r w:rsidR="00055E5D">
        <w:rPr>
          <w:rFonts w:ascii="Times New Roman" w:hAnsi="Times New Roman"/>
          <w:snapToGrid/>
          <w:szCs w:val="24"/>
          <w:lang w:val="en-US"/>
        </w:rPr>
        <w:t xml:space="preserve"> around a </w:t>
      </w:r>
      <w:r w:rsidR="00F1486B" w:rsidRPr="00F1486B">
        <w:rPr>
          <w:rFonts w:ascii="Times New Roman" w:hAnsi="Times New Roman"/>
          <w:snapToGrid/>
          <w:szCs w:val="24"/>
          <w:lang w:val="en-US"/>
        </w:rPr>
        <w:t>bollard</w:t>
      </w:r>
      <w:r w:rsidR="00E0095C">
        <w:rPr>
          <w:rFonts w:ascii="Times New Roman" w:hAnsi="Times New Roman"/>
          <w:snapToGrid/>
          <w:szCs w:val="24"/>
          <w:lang w:val="en-US"/>
        </w:rPr>
        <w:t xml:space="preserve"> so that equilibrium is possible</w:t>
      </w:r>
      <w:r w:rsidR="00055E5D" w:rsidRPr="00F1486B">
        <w:rPr>
          <w:rFonts w:ascii="Times New Roman" w:hAnsi="Times New Roman"/>
          <w:snapToGrid/>
          <w:szCs w:val="24"/>
          <w:lang w:val="en-US"/>
        </w:rPr>
        <w:t>.</w:t>
      </w:r>
      <w:r w:rsidR="00055E5D">
        <w:rPr>
          <w:rFonts w:ascii="Times New Roman" w:hAnsi="Times New Roman"/>
          <w:snapToGrid/>
          <w:szCs w:val="24"/>
          <w:lang w:val="en-US"/>
        </w:rPr>
        <w:t xml:space="preserve"> </w:t>
      </w:r>
      <w:r w:rsidR="00DE0DCB">
        <w:rPr>
          <w:rFonts w:ascii="Times New Roman" w:hAnsi="Times New Roman"/>
          <w:snapToGrid/>
          <w:szCs w:val="24"/>
          <w:lang w:val="en-US"/>
        </w:rPr>
        <w:t>Assume that the rope is inextensible in the direction of the mid-curve and flexible with respect to bending</w:t>
      </w:r>
      <w:r w:rsidR="00F06E42">
        <w:rPr>
          <w:rFonts w:ascii="Times New Roman" w:hAnsi="Times New Roman"/>
          <w:snapToGrid/>
          <w:szCs w:val="24"/>
          <w:lang w:val="en-US"/>
        </w:rPr>
        <w:t xml:space="preserve"> (</w:t>
      </w:r>
      <w:r w:rsidRPr="00E67321">
        <w:rPr>
          <w:position w:val="-12"/>
        </w:rPr>
        <w:object w:dxaOrig="1300" w:dyaOrig="360" w14:anchorId="7D1686B7">
          <v:shape id="_x0000_i1029" type="#_x0000_t75" style="width:64.7pt;height:17.55pt" o:ole="">
            <v:imagedata r:id="rId14" o:title=""/>
          </v:shape>
          <o:OLEObject Type="Embed" ProgID="Equation.DSMT4" ShapeID="_x0000_i1029" DrawAspect="Content" ObjectID="_1803369925" r:id="rId15"/>
        </w:object>
      </w:r>
      <w:r w:rsidR="00F06E42">
        <w:rPr>
          <w:rFonts w:ascii="Times New Roman" w:hAnsi="Times New Roman"/>
          <w:szCs w:val="24"/>
        </w:rPr>
        <w:t>)</w:t>
      </w:r>
      <w:r w:rsidR="00DE0DCB">
        <w:rPr>
          <w:rFonts w:ascii="Times New Roman" w:hAnsi="Times New Roman"/>
          <w:snapToGrid/>
          <w:szCs w:val="24"/>
          <w:lang w:val="en-US"/>
        </w:rPr>
        <w:t xml:space="preserve">. </w:t>
      </w:r>
      <w:r w:rsidR="00E0095C">
        <w:rPr>
          <w:rFonts w:ascii="Times New Roman" w:hAnsi="Times New Roman"/>
          <w:snapToGrid/>
          <w:szCs w:val="24"/>
          <w:lang w:val="en-US"/>
        </w:rPr>
        <w:t xml:space="preserve">Consider the </w:t>
      </w:r>
      <w:r w:rsidR="00DE0DCB">
        <w:rPr>
          <w:rFonts w:ascii="Times New Roman" w:hAnsi="Times New Roman"/>
          <w:snapToGrid/>
          <w:szCs w:val="24"/>
          <w:lang w:val="en-US"/>
        </w:rPr>
        <w:t xml:space="preserve">fully developed </w:t>
      </w:r>
      <w:r w:rsidR="00F1486B">
        <w:rPr>
          <w:rFonts w:ascii="Times New Roman" w:hAnsi="Times New Roman"/>
          <w:snapToGrid/>
          <w:szCs w:val="24"/>
          <w:lang w:val="en-US"/>
        </w:rPr>
        <w:t xml:space="preserve">Coulomb </w:t>
      </w:r>
      <w:r w:rsidR="00DE0DCB">
        <w:rPr>
          <w:rFonts w:ascii="Times New Roman" w:hAnsi="Times New Roman"/>
          <w:snapToGrid/>
          <w:szCs w:val="24"/>
          <w:lang w:val="en-US"/>
        </w:rPr>
        <w:t>friction when the load is about to move up or down.</w:t>
      </w:r>
      <w:r w:rsidR="003C79EB">
        <w:rPr>
          <w:rFonts w:ascii="Times New Roman" w:hAnsi="Times New Roman"/>
          <w:snapToGrid/>
          <w:szCs w:val="24"/>
          <w:lang w:val="en-US"/>
        </w:rPr>
        <w:t xml:space="preserve"> </w:t>
      </w:r>
      <w:r w:rsidR="00D21610">
        <w:rPr>
          <w:rFonts w:ascii="Times New Roman" w:hAnsi="Times New Roman"/>
          <w:snapToGrid/>
          <w:szCs w:val="24"/>
          <w:lang w:val="en-US"/>
        </w:rPr>
        <w:t xml:space="preserve">Start with the equilibrium equations of beam in </w:t>
      </w:r>
      <w:r w:rsidRPr="00E67321">
        <w:rPr>
          <w:position w:val="-10"/>
        </w:rPr>
        <w:object w:dxaOrig="920" w:dyaOrig="320" w14:anchorId="677BCEF6">
          <v:shape id="_x0000_i1030" type="#_x0000_t75" style="width:45.85pt;height:15.85pt" o:ole="">
            <v:imagedata r:id="rId16" o:title=""/>
          </v:shape>
          <o:OLEObject Type="Embed" ProgID="Equation.DSMT4" ShapeID="_x0000_i1030" DrawAspect="Content" ObjectID="_1803369926" r:id="rId17"/>
        </w:object>
      </w:r>
      <w:r w:rsidR="00D21610">
        <w:rPr>
          <w:rFonts w:ascii="Times New Roman" w:hAnsi="Times New Roman"/>
          <w:snapToGrid/>
          <w:szCs w:val="24"/>
          <w:lang w:val="en-US"/>
        </w:rPr>
        <w:t>system</w:t>
      </w:r>
      <w:r w:rsidR="00F1486B">
        <w:rPr>
          <w:rFonts w:ascii="Times New Roman" w:hAnsi="Times New Roman"/>
          <w:snapToGrid/>
          <w:szCs w:val="24"/>
          <w:lang w:val="en-US"/>
        </w:rPr>
        <w:t xml:space="preserve">. </w:t>
      </w:r>
      <w:r w:rsidR="00F1486B" w:rsidRPr="00F1486B">
        <w:rPr>
          <w:rFonts w:ascii="Times New Roman" w:hAnsi="Times New Roman"/>
          <w:i/>
          <w:snapToGrid/>
          <w:szCs w:val="24"/>
          <w:lang w:val="en-US"/>
        </w:rPr>
        <w:t>Hint</w:t>
      </w:r>
      <w:r w:rsidR="00F1486B">
        <w:rPr>
          <w:rFonts w:ascii="Times New Roman" w:hAnsi="Times New Roman"/>
          <w:snapToGrid/>
          <w:szCs w:val="24"/>
          <w:lang w:val="en-US"/>
        </w:rPr>
        <w:t xml:space="preserve">: </w:t>
      </w:r>
      <w:r w:rsidR="00E0095C">
        <w:rPr>
          <w:rFonts w:ascii="Times New Roman" w:hAnsi="Times New Roman"/>
          <w:noProof/>
          <w:snapToGrid/>
          <w:szCs w:val="24"/>
          <w:lang w:val="en-US"/>
        </w:rPr>
        <w:t>External force</w:t>
      </w:r>
      <w:r w:rsidR="00541E61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Pr="00E67321">
        <w:rPr>
          <w:position w:val="-12"/>
        </w:rPr>
        <w:object w:dxaOrig="279" w:dyaOrig="360" w14:anchorId="73AB5AAC">
          <v:shape id="_x0000_i1031" type="#_x0000_t75" style="width:13.3pt;height:17.55pt" o:ole="">
            <v:imagedata r:id="rId18" o:title=""/>
          </v:shape>
          <o:OLEObject Type="Embed" ProgID="Equation.DSMT4" ShapeID="_x0000_i1031" DrawAspect="Content" ObjectID="_1803369927" r:id="rId19"/>
        </w:object>
      </w:r>
      <w:r w:rsidR="00541E61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="00E0095C">
        <w:rPr>
          <w:rFonts w:ascii="Times New Roman" w:hAnsi="Times New Roman"/>
          <w:noProof/>
          <w:snapToGrid/>
          <w:szCs w:val="24"/>
          <w:lang w:val="en-US"/>
        </w:rPr>
        <w:t>is the unknown</w:t>
      </w:r>
      <w:r w:rsidR="00541E61">
        <w:rPr>
          <w:rFonts w:ascii="Times New Roman" w:hAnsi="Times New Roman"/>
          <w:noProof/>
          <w:snapToGrid/>
          <w:szCs w:val="24"/>
          <w:lang w:val="en-US"/>
        </w:rPr>
        <w:t xml:space="preserve"> of the problem and </w:t>
      </w:r>
      <w:r w:rsidRPr="00E67321">
        <w:rPr>
          <w:position w:val="-12"/>
        </w:rPr>
        <w:object w:dxaOrig="1020" w:dyaOrig="360" w14:anchorId="3A396625">
          <v:shape id="_x0000_i1032" type="#_x0000_t75" style="width:51.45pt;height:17.55pt" o:ole="">
            <v:imagedata r:id="rId20" o:title=""/>
          </v:shape>
          <o:OLEObject Type="Embed" ProgID="Equation.DSMT4" ShapeID="_x0000_i1032" DrawAspect="Content" ObjectID="_1803369928" r:id="rId21"/>
        </w:object>
      </w:r>
      <w:r w:rsidR="006F4CAE">
        <w:rPr>
          <w:rFonts w:ascii="Times New Roman" w:hAnsi="Times New Roman"/>
          <w:noProof/>
          <w:snapToGrid/>
          <w:szCs w:val="24"/>
          <w:lang w:val="en-US"/>
        </w:rPr>
        <w:t xml:space="preserve"> is opposite to the pending motion</w:t>
      </w:r>
      <w:r w:rsidR="00E0095C">
        <w:rPr>
          <w:rFonts w:ascii="Times New Roman" w:hAnsi="Times New Roman"/>
          <w:noProof/>
          <w:snapToGrid/>
          <w:szCs w:val="24"/>
          <w:lang w:val="en-US"/>
        </w:rPr>
        <w:t xml:space="preserve"> (</w:t>
      </w:r>
      <w:r w:rsidRPr="00E67321">
        <w:rPr>
          <w:position w:val="-10"/>
        </w:rPr>
        <w:object w:dxaOrig="240" w:dyaOrig="260" w14:anchorId="0B9716D7">
          <v:shape id="_x0000_i1033" type="#_x0000_t75" style="width:12.45pt;height:12.85pt" o:ole="">
            <v:imagedata r:id="rId22" o:title=""/>
          </v:shape>
          <o:OLEObject Type="Embed" ProgID="Equation.DSMT4" ShapeID="_x0000_i1033" DrawAspect="Content" ObjectID="_1803369929" r:id="rId23"/>
        </w:object>
      </w:r>
      <w:r w:rsidR="00E0095C">
        <w:t xml:space="preserve"> is the coefficient of friction).</w:t>
      </w:r>
    </w:p>
    <w:p w14:paraId="5EC5E516" w14:textId="77777777" w:rsidR="00DF4EA9" w:rsidRPr="00DF4EA9" w:rsidRDefault="00DF4EA9" w:rsidP="00DF4EA9">
      <w:pPr>
        <w:tabs>
          <w:tab w:val="left" w:pos="2977"/>
        </w:tabs>
        <w:jc w:val="both"/>
        <w:rPr>
          <w:rFonts w:ascii="Times New Roman" w:hAnsi="Times New Roman"/>
          <w:lang w:val="en-US"/>
        </w:rPr>
      </w:pPr>
    </w:p>
    <w:p w14:paraId="4D3F8795" w14:textId="7B9CC866" w:rsidR="005321F7" w:rsidRPr="00E1676C" w:rsidRDefault="00DF4EA9" w:rsidP="00E1676C">
      <w:pPr>
        <w:tabs>
          <w:tab w:val="left" w:pos="2977"/>
        </w:tabs>
        <w:jc w:val="both"/>
        <w:rPr>
          <w:rFonts w:ascii="Times New Roman" w:hAnsi="Times New Roman"/>
        </w:rPr>
      </w:pPr>
      <w:r w:rsidRPr="00DF4EA9">
        <w:rPr>
          <w:rFonts w:ascii="Times New Roman" w:hAnsi="Times New Roman"/>
          <w:b/>
          <w:bCs/>
          <w:lang w:val="en-US"/>
        </w:rPr>
        <w:t>Answer</w:t>
      </w:r>
      <w:bookmarkStart w:id="0" w:name="_Hlk34900300"/>
      <w:r w:rsidRPr="00DF4EA9">
        <w:rPr>
          <w:rFonts w:ascii="Times New Roman" w:hAnsi="Times New Roman"/>
          <w:b/>
          <w:bCs/>
          <w:lang w:val="en-US"/>
        </w:rPr>
        <w:t xml:space="preserve">   </w:t>
      </w:r>
      <w:r w:rsidR="00E67321" w:rsidRPr="00DF4EA9">
        <w:rPr>
          <w:rFonts w:ascii="Times New Roman" w:hAnsi="Times New Roman"/>
          <w:position w:val="-30"/>
        </w:rPr>
        <w:object w:dxaOrig="3019" w:dyaOrig="680" w14:anchorId="41EF45CA">
          <v:shape id="_x0000_i1034" type="#_x0000_t75" style="width:151.3pt;height:33.45pt" o:ole="">
            <v:imagedata r:id="rId24" o:title=""/>
          </v:shape>
          <o:OLEObject Type="Embed" ProgID="Equation.DSMT4" ShapeID="_x0000_i1034" DrawAspect="Content" ObjectID="_1803369930" r:id="rId25"/>
        </w:object>
      </w:r>
    </w:p>
    <w:p w14:paraId="09D1395E" w14:textId="77777777" w:rsidR="00A04FBE" w:rsidRDefault="00A04FBE" w:rsidP="00914F49">
      <w:pPr>
        <w:pStyle w:val="BodyText2"/>
        <w:spacing w:line="240" w:lineRule="auto"/>
      </w:pPr>
    </w:p>
    <w:p w14:paraId="1F89A363" w14:textId="77777777" w:rsidR="00A04FBE" w:rsidRDefault="00A04FBE" w:rsidP="00914F49">
      <w:pPr>
        <w:pStyle w:val="BodyText2"/>
        <w:spacing w:line="240" w:lineRule="auto"/>
        <w:rPr>
          <w:noProof/>
          <w:szCs w:val="24"/>
        </w:rPr>
      </w:pPr>
    </w:p>
    <w:p w14:paraId="71F78694" w14:textId="77777777" w:rsidR="00914F49" w:rsidRDefault="00914F49" w:rsidP="00DF4EA9">
      <w:pPr>
        <w:tabs>
          <w:tab w:val="left" w:pos="2977"/>
        </w:tabs>
        <w:jc w:val="both"/>
        <w:rPr>
          <w:rFonts w:ascii="Times New Roman" w:hAnsi="Times New Roman"/>
        </w:rPr>
      </w:pPr>
    </w:p>
    <w:p w14:paraId="11D1FF49" w14:textId="77777777" w:rsidR="00563B7D" w:rsidRDefault="00563B7D" w:rsidP="00DF4EA9">
      <w:pPr>
        <w:tabs>
          <w:tab w:val="left" w:pos="2977"/>
        </w:tabs>
        <w:jc w:val="both"/>
        <w:rPr>
          <w:rFonts w:ascii="Times New Roman" w:hAnsi="Times New Roman"/>
        </w:rPr>
      </w:pPr>
    </w:p>
    <w:p w14:paraId="5BEFB97C" w14:textId="243FE809" w:rsidR="00563B7D" w:rsidRDefault="00563B7D" w:rsidP="00563B7D">
      <w:pPr>
        <w:pStyle w:val="BodyText2"/>
        <w:spacing w:line="240" w:lineRule="auto"/>
        <w:rPr>
          <w:noProof/>
          <w:sz w:val="24"/>
          <w:szCs w:val="24"/>
        </w:rPr>
      </w:pPr>
    </w:p>
    <w:p w14:paraId="4F218D1A" w14:textId="77777777" w:rsidR="00AA7EA1" w:rsidRDefault="00AA7EA1" w:rsidP="00563B7D">
      <w:pPr>
        <w:pStyle w:val="BodyText2"/>
        <w:spacing w:line="240" w:lineRule="auto"/>
        <w:rPr>
          <w:noProof/>
          <w:sz w:val="24"/>
          <w:szCs w:val="24"/>
        </w:rPr>
      </w:pPr>
    </w:p>
    <w:p w14:paraId="07C6A560" w14:textId="77777777" w:rsidR="00AA7EA1" w:rsidRDefault="00AA7EA1" w:rsidP="00563B7D">
      <w:pPr>
        <w:pStyle w:val="BodyText2"/>
        <w:spacing w:line="240" w:lineRule="auto"/>
        <w:rPr>
          <w:noProof/>
          <w:sz w:val="24"/>
          <w:szCs w:val="24"/>
        </w:rPr>
      </w:pPr>
    </w:p>
    <w:p w14:paraId="027FF265" w14:textId="77777777" w:rsidR="007D2BE5" w:rsidRDefault="007D2BE5" w:rsidP="00563B7D">
      <w:pPr>
        <w:pStyle w:val="BodyText2"/>
        <w:spacing w:line="240" w:lineRule="auto"/>
      </w:pPr>
    </w:p>
    <w:p w14:paraId="61A0839A" w14:textId="5A572D6E" w:rsidR="00BA336F" w:rsidRDefault="00BA336F" w:rsidP="00563B7D">
      <w:pPr>
        <w:pStyle w:val="BodyText2"/>
        <w:spacing w:line="240" w:lineRule="auto"/>
      </w:pPr>
    </w:p>
    <w:p w14:paraId="5050F550" w14:textId="61E873AF" w:rsidR="00717CCD" w:rsidRDefault="00717CCD" w:rsidP="00563B7D">
      <w:pPr>
        <w:pStyle w:val="BodyText2"/>
        <w:spacing w:line="240" w:lineRule="auto"/>
        <w:rPr>
          <w:noProof/>
          <w:szCs w:val="24"/>
        </w:rPr>
      </w:pPr>
    </w:p>
    <w:p w14:paraId="3DA0D07D" w14:textId="77777777" w:rsidR="00563B7D" w:rsidRDefault="00563B7D" w:rsidP="00DF4EA9">
      <w:pPr>
        <w:tabs>
          <w:tab w:val="left" w:pos="2977"/>
        </w:tabs>
        <w:jc w:val="both"/>
        <w:rPr>
          <w:rFonts w:ascii="Times New Roman" w:hAnsi="Times New Roman"/>
        </w:rPr>
      </w:pPr>
    </w:p>
    <w:p w14:paraId="57AD3735" w14:textId="60768C9F" w:rsidR="00624181" w:rsidRPr="004F0E9F" w:rsidRDefault="00624181" w:rsidP="00624181">
      <w:pPr>
        <w:rPr>
          <w:rFonts w:ascii="Times New Roman" w:hAnsi="Times New Roman"/>
          <w:noProof/>
          <w:snapToGrid/>
          <w:szCs w:val="24"/>
          <w:lang w:val="en-US"/>
        </w:rPr>
      </w:pPr>
      <w:r w:rsidRPr="004F0E9F"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B2BD588" wp14:editId="4BAB7DC0">
                <wp:simplePos x="0" y="0"/>
                <wp:positionH relativeFrom="column">
                  <wp:posOffset>7596505</wp:posOffset>
                </wp:positionH>
                <wp:positionV relativeFrom="paragraph">
                  <wp:posOffset>1028700</wp:posOffset>
                </wp:positionV>
                <wp:extent cx="1640205" cy="473075"/>
                <wp:effectExtent l="0" t="0" r="0" b="0"/>
                <wp:wrapNone/>
                <wp:docPr id="1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020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7359E8" w14:textId="77777777" w:rsidR="00624181" w:rsidRDefault="00624181" w:rsidP="00624181">
                            <w:pPr>
                              <w:rPr>
                                <w:rFonts w:ascii="Viner Hand ITC" w:hAnsi="Viner Hand ITC"/>
                                <w:b/>
                                <w:color w:val="C00000"/>
                                <w:sz w:val="40"/>
                                <w:szCs w:val="40"/>
                                <w:lang w:val="fi-FI"/>
                              </w:rPr>
                            </w:pPr>
                            <w:r>
                              <w:rPr>
                                <w:rFonts w:ascii="Viner Hand ITC" w:hAnsi="Viner Hand ITC"/>
                                <w:b/>
                                <w:color w:val="C00000"/>
                                <w:sz w:val="40"/>
                                <w:szCs w:val="40"/>
                                <w:lang w:val="fi-FI"/>
                              </w:rPr>
                              <w:t>constituti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BD588" id="Text Box 52" o:spid="_x0000_s1039" type="#_x0000_t202" style="position:absolute;margin-left:598.15pt;margin-top:81pt;width:129.15pt;height:37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" filled="f" stroked="f">
                <v:textbox>
                  <w:txbxContent>
                    <w:p w14:paraId="607359E8" w14:textId="77777777" w:rsidR="00624181" w:rsidRDefault="00624181" w:rsidP="00624181">
                      <w:pPr>
                        <w:rPr>
                          <w:rFonts w:ascii="Viner Hand ITC" w:hAnsi="Viner Hand ITC"/>
                          <w:b/>
                          <w:color w:val="C00000"/>
                          <w:sz w:val="40"/>
                          <w:szCs w:val="40"/>
                          <w:lang w:val="fi-FI"/>
                        </w:rPr>
                      </w:pPr>
                      <w:r>
                        <w:rPr>
                          <w:rFonts w:ascii="Viner Hand ITC" w:hAnsi="Viner Hand ITC"/>
                          <w:b/>
                          <w:color w:val="C00000"/>
                          <w:sz w:val="40"/>
                          <w:szCs w:val="40"/>
                          <w:lang w:val="fi-FI"/>
                        </w:rPr>
                        <w:t>constitutive</w:t>
                      </w:r>
                    </w:p>
                  </w:txbxContent>
                </v:textbox>
              </v:shape>
            </w:pict>
          </mc:Fallback>
        </mc:AlternateContent>
      </w:r>
    </w:p>
    <w:p w14:paraId="0B52E995" w14:textId="77777777" w:rsidR="00624181" w:rsidRPr="00DF4EA9" w:rsidRDefault="00624181" w:rsidP="00DF4EA9">
      <w:pPr>
        <w:tabs>
          <w:tab w:val="left" w:pos="2977"/>
        </w:tabs>
        <w:jc w:val="both"/>
        <w:rPr>
          <w:rFonts w:ascii="Times New Roman" w:hAnsi="Times New Roman"/>
          <w:b/>
          <w:bCs/>
          <w:lang w:val="en-US"/>
        </w:rPr>
      </w:pPr>
    </w:p>
    <w:bookmarkEnd w:id="0"/>
    <w:p w14:paraId="30A544B1" w14:textId="216B484C" w:rsidR="003A4A23" w:rsidRPr="00E9098E" w:rsidRDefault="003A4A23" w:rsidP="00405F36">
      <w:pPr>
        <w:spacing w:line="360" w:lineRule="exact"/>
        <w:jc w:val="both"/>
        <w:rPr>
          <w:rFonts w:ascii="Times New Roman" w:hAnsi="Times New Roman"/>
          <w:szCs w:val="24"/>
        </w:rPr>
      </w:pPr>
    </w:p>
    <w:sectPr w:rsidR="003A4A23" w:rsidRPr="00E9098E" w:rsidSect="00260F08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D32E20" w14:textId="77777777" w:rsidR="00EF219E" w:rsidRDefault="00EF219E" w:rsidP="00F449B2">
      <w:r>
        <w:separator/>
      </w:r>
    </w:p>
  </w:endnote>
  <w:endnote w:type="continuationSeparator" w:id="0">
    <w:p w14:paraId="411F42B9" w14:textId="77777777" w:rsidR="00EF219E" w:rsidRDefault="00EF219E" w:rsidP="00F449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F21A81" w14:textId="77777777" w:rsidR="00EF219E" w:rsidRDefault="00EF219E" w:rsidP="00F449B2">
      <w:r>
        <w:separator/>
      </w:r>
    </w:p>
  </w:footnote>
  <w:footnote w:type="continuationSeparator" w:id="0">
    <w:p w14:paraId="34C9A17E" w14:textId="77777777" w:rsidR="00EF219E" w:rsidRDefault="00EF219E" w:rsidP="00F449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06315339">
    <w:abstractNumId w:val="1"/>
  </w:num>
  <w:num w:numId="2" w16cid:durableId="877008134">
    <w:abstractNumId w:val="5"/>
  </w:num>
  <w:num w:numId="3" w16cid:durableId="1194877110">
    <w:abstractNumId w:val="3"/>
  </w:num>
  <w:num w:numId="4" w16cid:durableId="708381758">
    <w:abstractNumId w:val="0"/>
  </w:num>
  <w:num w:numId="5" w16cid:durableId="1372539564">
    <w:abstractNumId w:val="4"/>
  </w:num>
  <w:num w:numId="6" w16cid:durableId="181259489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05D21"/>
    <w:rsid w:val="00011098"/>
    <w:rsid w:val="0001543F"/>
    <w:rsid w:val="0001696C"/>
    <w:rsid w:val="00025A3D"/>
    <w:rsid w:val="000267C0"/>
    <w:rsid w:val="00027BCE"/>
    <w:rsid w:val="00037763"/>
    <w:rsid w:val="00041F8F"/>
    <w:rsid w:val="00051D06"/>
    <w:rsid w:val="00053D46"/>
    <w:rsid w:val="00055E5D"/>
    <w:rsid w:val="00067561"/>
    <w:rsid w:val="000720F0"/>
    <w:rsid w:val="000745A9"/>
    <w:rsid w:val="00093647"/>
    <w:rsid w:val="000A027C"/>
    <w:rsid w:val="000A361D"/>
    <w:rsid w:val="000A45F9"/>
    <w:rsid w:val="000A4719"/>
    <w:rsid w:val="000B0F30"/>
    <w:rsid w:val="000B49DF"/>
    <w:rsid w:val="000B6321"/>
    <w:rsid w:val="000C683D"/>
    <w:rsid w:val="000D5249"/>
    <w:rsid w:val="000D68B1"/>
    <w:rsid w:val="000D70A0"/>
    <w:rsid w:val="000E6F98"/>
    <w:rsid w:val="000F2F46"/>
    <w:rsid w:val="000F6BFB"/>
    <w:rsid w:val="001014A4"/>
    <w:rsid w:val="00107DC5"/>
    <w:rsid w:val="00113044"/>
    <w:rsid w:val="0013199A"/>
    <w:rsid w:val="0013232C"/>
    <w:rsid w:val="00144628"/>
    <w:rsid w:val="0014606F"/>
    <w:rsid w:val="00153369"/>
    <w:rsid w:val="00156359"/>
    <w:rsid w:val="00162B8C"/>
    <w:rsid w:val="00163B71"/>
    <w:rsid w:val="001779EC"/>
    <w:rsid w:val="00181F9F"/>
    <w:rsid w:val="001834B7"/>
    <w:rsid w:val="00186A19"/>
    <w:rsid w:val="001879A7"/>
    <w:rsid w:val="001A7BF3"/>
    <w:rsid w:val="001B089E"/>
    <w:rsid w:val="001B5E7B"/>
    <w:rsid w:val="001C59EF"/>
    <w:rsid w:val="001D15B8"/>
    <w:rsid w:val="001E3181"/>
    <w:rsid w:val="001E68E0"/>
    <w:rsid w:val="0020416B"/>
    <w:rsid w:val="00204D88"/>
    <w:rsid w:val="00204DDB"/>
    <w:rsid w:val="002074A4"/>
    <w:rsid w:val="00211A44"/>
    <w:rsid w:val="00211F70"/>
    <w:rsid w:val="002309C3"/>
    <w:rsid w:val="002360D6"/>
    <w:rsid w:val="002435F9"/>
    <w:rsid w:val="002521D4"/>
    <w:rsid w:val="00253888"/>
    <w:rsid w:val="002564E4"/>
    <w:rsid w:val="00260F08"/>
    <w:rsid w:val="002644E7"/>
    <w:rsid w:val="00266D96"/>
    <w:rsid w:val="00272CD5"/>
    <w:rsid w:val="00275A3D"/>
    <w:rsid w:val="00282CF2"/>
    <w:rsid w:val="00284002"/>
    <w:rsid w:val="002977FD"/>
    <w:rsid w:val="002A062F"/>
    <w:rsid w:val="002A2104"/>
    <w:rsid w:val="002A2D68"/>
    <w:rsid w:val="002A308A"/>
    <w:rsid w:val="002A452C"/>
    <w:rsid w:val="002B6E5A"/>
    <w:rsid w:val="002C3D79"/>
    <w:rsid w:val="002C4013"/>
    <w:rsid w:val="002C7E74"/>
    <w:rsid w:val="002D3AA4"/>
    <w:rsid w:val="002D7190"/>
    <w:rsid w:val="002E6AC4"/>
    <w:rsid w:val="002F5614"/>
    <w:rsid w:val="0030204D"/>
    <w:rsid w:val="003167E6"/>
    <w:rsid w:val="003171A1"/>
    <w:rsid w:val="00317F87"/>
    <w:rsid w:val="0032366A"/>
    <w:rsid w:val="00323A42"/>
    <w:rsid w:val="003250A8"/>
    <w:rsid w:val="003329F2"/>
    <w:rsid w:val="003360D5"/>
    <w:rsid w:val="003569F3"/>
    <w:rsid w:val="00370057"/>
    <w:rsid w:val="0037006D"/>
    <w:rsid w:val="00370275"/>
    <w:rsid w:val="00372F06"/>
    <w:rsid w:val="00373BC5"/>
    <w:rsid w:val="00390C13"/>
    <w:rsid w:val="003940B0"/>
    <w:rsid w:val="003A4A23"/>
    <w:rsid w:val="003A51F3"/>
    <w:rsid w:val="003A5213"/>
    <w:rsid w:val="003A697A"/>
    <w:rsid w:val="003B1F47"/>
    <w:rsid w:val="003B646E"/>
    <w:rsid w:val="003C1AF5"/>
    <w:rsid w:val="003C79EB"/>
    <w:rsid w:val="003D00FF"/>
    <w:rsid w:val="003D3305"/>
    <w:rsid w:val="003D7319"/>
    <w:rsid w:val="003D7899"/>
    <w:rsid w:val="003E4523"/>
    <w:rsid w:val="003E514F"/>
    <w:rsid w:val="003F1C42"/>
    <w:rsid w:val="003F5B33"/>
    <w:rsid w:val="003F7641"/>
    <w:rsid w:val="00405F36"/>
    <w:rsid w:val="004154E7"/>
    <w:rsid w:val="00416FF1"/>
    <w:rsid w:val="004440A9"/>
    <w:rsid w:val="00444961"/>
    <w:rsid w:val="004519DE"/>
    <w:rsid w:val="00453CEE"/>
    <w:rsid w:val="00464531"/>
    <w:rsid w:val="00474037"/>
    <w:rsid w:val="00490924"/>
    <w:rsid w:val="00492A11"/>
    <w:rsid w:val="00496560"/>
    <w:rsid w:val="004A389A"/>
    <w:rsid w:val="004A5AD8"/>
    <w:rsid w:val="004B03F0"/>
    <w:rsid w:val="004B4DE4"/>
    <w:rsid w:val="004C40E2"/>
    <w:rsid w:val="004E29C8"/>
    <w:rsid w:val="004E5AAD"/>
    <w:rsid w:val="004F2F74"/>
    <w:rsid w:val="004F347F"/>
    <w:rsid w:val="004F6B94"/>
    <w:rsid w:val="005023CE"/>
    <w:rsid w:val="005039DA"/>
    <w:rsid w:val="00506FB2"/>
    <w:rsid w:val="00512C04"/>
    <w:rsid w:val="00520651"/>
    <w:rsid w:val="005321F7"/>
    <w:rsid w:val="00532C08"/>
    <w:rsid w:val="00541E61"/>
    <w:rsid w:val="00546204"/>
    <w:rsid w:val="0055065D"/>
    <w:rsid w:val="00560013"/>
    <w:rsid w:val="0056205F"/>
    <w:rsid w:val="00563B7D"/>
    <w:rsid w:val="00575976"/>
    <w:rsid w:val="005848D7"/>
    <w:rsid w:val="005853E8"/>
    <w:rsid w:val="005933B2"/>
    <w:rsid w:val="00597017"/>
    <w:rsid w:val="005A1493"/>
    <w:rsid w:val="005A15E8"/>
    <w:rsid w:val="005A31DA"/>
    <w:rsid w:val="005B3337"/>
    <w:rsid w:val="005C27F5"/>
    <w:rsid w:val="005C3E62"/>
    <w:rsid w:val="005D4CCA"/>
    <w:rsid w:val="005D7BE0"/>
    <w:rsid w:val="005E6B85"/>
    <w:rsid w:val="006062FA"/>
    <w:rsid w:val="0061269F"/>
    <w:rsid w:val="00615803"/>
    <w:rsid w:val="00621AE4"/>
    <w:rsid w:val="00621F04"/>
    <w:rsid w:val="00624181"/>
    <w:rsid w:val="00626506"/>
    <w:rsid w:val="006271BC"/>
    <w:rsid w:val="006334E1"/>
    <w:rsid w:val="0064152B"/>
    <w:rsid w:val="00641E38"/>
    <w:rsid w:val="006475A7"/>
    <w:rsid w:val="00673639"/>
    <w:rsid w:val="00675FBF"/>
    <w:rsid w:val="00687BB9"/>
    <w:rsid w:val="006A3C9A"/>
    <w:rsid w:val="006A3F14"/>
    <w:rsid w:val="006A7C32"/>
    <w:rsid w:val="006C1C4D"/>
    <w:rsid w:val="006C6952"/>
    <w:rsid w:val="006C71AE"/>
    <w:rsid w:val="006D7323"/>
    <w:rsid w:val="006E6039"/>
    <w:rsid w:val="006F10E8"/>
    <w:rsid w:val="006F3438"/>
    <w:rsid w:val="006F4CAE"/>
    <w:rsid w:val="006F6FBA"/>
    <w:rsid w:val="007013D0"/>
    <w:rsid w:val="007047B8"/>
    <w:rsid w:val="00717CCD"/>
    <w:rsid w:val="00723D2B"/>
    <w:rsid w:val="00726F7E"/>
    <w:rsid w:val="00727140"/>
    <w:rsid w:val="00730DA3"/>
    <w:rsid w:val="00732406"/>
    <w:rsid w:val="00744317"/>
    <w:rsid w:val="007578DE"/>
    <w:rsid w:val="00764092"/>
    <w:rsid w:val="0076592C"/>
    <w:rsid w:val="007809B7"/>
    <w:rsid w:val="0078186C"/>
    <w:rsid w:val="007930EC"/>
    <w:rsid w:val="0079323D"/>
    <w:rsid w:val="007A383C"/>
    <w:rsid w:val="007A4EAB"/>
    <w:rsid w:val="007B0ED3"/>
    <w:rsid w:val="007D2BE5"/>
    <w:rsid w:val="007D6DEE"/>
    <w:rsid w:val="007E5664"/>
    <w:rsid w:val="007F14F2"/>
    <w:rsid w:val="007F371F"/>
    <w:rsid w:val="00804F6C"/>
    <w:rsid w:val="00805479"/>
    <w:rsid w:val="00805569"/>
    <w:rsid w:val="008058A0"/>
    <w:rsid w:val="00811850"/>
    <w:rsid w:val="00823AEB"/>
    <w:rsid w:val="0082406E"/>
    <w:rsid w:val="00824B02"/>
    <w:rsid w:val="00825604"/>
    <w:rsid w:val="008321C2"/>
    <w:rsid w:val="00843DBD"/>
    <w:rsid w:val="00877B3D"/>
    <w:rsid w:val="008810EC"/>
    <w:rsid w:val="008858C8"/>
    <w:rsid w:val="0088774E"/>
    <w:rsid w:val="00887DF9"/>
    <w:rsid w:val="008919A1"/>
    <w:rsid w:val="00893A84"/>
    <w:rsid w:val="008A11AE"/>
    <w:rsid w:val="008B5A88"/>
    <w:rsid w:val="008B7E07"/>
    <w:rsid w:val="008C381C"/>
    <w:rsid w:val="008E4199"/>
    <w:rsid w:val="008F35E0"/>
    <w:rsid w:val="00902C92"/>
    <w:rsid w:val="0091022D"/>
    <w:rsid w:val="00913A25"/>
    <w:rsid w:val="00914F49"/>
    <w:rsid w:val="00916DF9"/>
    <w:rsid w:val="0092437F"/>
    <w:rsid w:val="009262F1"/>
    <w:rsid w:val="00926810"/>
    <w:rsid w:val="00935184"/>
    <w:rsid w:val="00935699"/>
    <w:rsid w:val="00950362"/>
    <w:rsid w:val="00952A84"/>
    <w:rsid w:val="009623CE"/>
    <w:rsid w:val="0096284D"/>
    <w:rsid w:val="00966A14"/>
    <w:rsid w:val="00970CC1"/>
    <w:rsid w:val="00971D90"/>
    <w:rsid w:val="009840AC"/>
    <w:rsid w:val="00985C87"/>
    <w:rsid w:val="009864CC"/>
    <w:rsid w:val="00990C6E"/>
    <w:rsid w:val="00990CF0"/>
    <w:rsid w:val="00995B01"/>
    <w:rsid w:val="009970BC"/>
    <w:rsid w:val="009A7B04"/>
    <w:rsid w:val="009B5598"/>
    <w:rsid w:val="009D12C5"/>
    <w:rsid w:val="009D2594"/>
    <w:rsid w:val="009D4913"/>
    <w:rsid w:val="009E38FE"/>
    <w:rsid w:val="009E590A"/>
    <w:rsid w:val="00A00399"/>
    <w:rsid w:val="00A00911"/>
    <w:rsid w:val="00A03BD8"/>
    <w:rsid w:val="00A04FBE"/>
    <w:rsid w:val="00A117F8"/>
    <w:rsid w:val="00A13389"/>
    <w:rsid w:val="00A142F7"/>
    <w:rsid w:val="00A176F7"/>
    <w:rsid w:val="00A2312B"/>
    <w:rsid w:val="00A30DD0"/>
    <w:rsid w:val="00A325CF"/>
    <w:rsid w:val="00A33FC5"/>
    <w:rsid w:val="00A37413"/>
    <w:rsid w:val="00A50309"/>
    <w:rsid w:val="00A509FA"/>
    <w:rsid w:val="00A61F21"/>
    <w:rsid w:val="00A70E70"/>
    <w:rsid w:val="00A761BB"/>
    <w:rsid w:val="00A775FA"/>
    <w:rsid w:val="00A87DE1"/>
    <w:rsid w:val="00A91E6E"/>
    <w:rsid w:val="00AA0B3D"/>
    <w:rsid w:val="00AA7EA1"/>
    <w:rsid w:val="00AB16CC"/>
    <w:rsid w:val="00AC67D9"/>
    <w:rsid w:val="00AE47DB"/>
    <w:rsid w:val="00AF0528"/>
    <w:rsid w:val="00AF153A"/>
    <w:rsid w:val="00B16785"/>
    <w:rsid w:val="00B213F5"/>
    <w:rsid w:val="00B231CE"/>
    <w:rsid w:val="00B244B7"/>
    <w:rsid w:val="00B2530C"/>
    <w:rsid w:val="00B30848"/>
    <w:rsid w:val="00B35372"/>
    <w:rsid w:val="00B42031"/>
    <w:rsid w:val="00B42423"/>
    <w:rsid w:val="00B470B1"/>
    <w:rsid w:val="00B62903"/>
    <w:rsid w:val="00B66A27"/>
    <w:rsid w:val="00B80EDA"/>
    <w:rsid w:val="00B8681A"/>
    <w:rsid w:val="00B8723F"/>
    <w:rsid w:val="00B90BE8"/>
    <w:rsid w:val="00B97C9E"/>
    <w:rsid w:val="00BA18CA"/>
    <w:rsid w:val="00BA336F"/>
    <w:rsid w:val="00BA5567"/>
    <w:rsid w:val="00BB01C9"/>
    <w:rsid w:val="00BB1D27"/>
    <w:rsid w:val="00BB4598"/>
    <w:rsid w:val="00BB64B5"/>
    <w:rsid w:val="00BB7DA1"/>
    <w:rsid w:val="00BC4948"/>
    <w:rsid w:val="00BD16D0"/>
    <w:rsid w:val="00BF20AD"/>
    <w:rsid w:val="00BF6751"/>
    <w:rsid w:val="00C00A3A"/>
    <w:rsid w:val="00C1178B"/>
    <w:rsid w:val="00C11BD3"/>
    <w:rsid w:val="00C11C9D"/>
    <w:rsid w:val="00C127B1"/>
    <w:rsid w:val="00C137EC"/>
    <w:rsid w:val="00C23D3E"/>
    <w:rsid w:val="00C31D08"/>
    <w:rsid w:val="00C3220C"/>
    <w:rsid w:val="00C41572"/>
    <w:rsid w:val="00C42517"/>
    <w:rsid w:val="00C442C9"/>
    <w:rsid w:val="00C47822"/>
    <w:rsid w:val="00C50F14"/>
    <w:rsid w:val="00C545D0"/>
    <w:rsid w:val="00C56CC5"/>
    <w:rsid w:val="00C627DB"/>
    <w:rsid w:val="00C7324E"/>
    <w:rsid w:val="00C83B4F"/>
    <w:rsid w:val="00C83E92"/>
    <w:rsid w:val="00C95F15"/>
    <w:rsid w:val="00CA13DE"/>
    <w:rsid w:val="00CB0F85"/>
    <w:rsid w:val="00CB14BB"/>
    <w:rsid w:val="00CB2B2A"/>
    <w:rsid w:val="00CC07D2"/>
    <w:rsid w:val="00CC1BA6"/>
    <w:rsid w:val="00CC35CD"/>
    <w:rsid w:val="00CC468C"/>
    <w:rsid w:val="00CC6E08"/>
    <w:rsid w:val="00CD6194"/>
    <w:rsid w:val="00CD7817"/>
    <w:rsid w:val="00CE1A64"/>
    <w:rsid w:val="00CE2C7B"/>
    <w:rsid w:val="00CE3223"/>
    <w:rsid w:val="00CE6BFD"/>
    <w:rsid w:val="00D003C9"/>
    <w:rsid w:val="00D00CB1"/>
    <w:rsid w:val="00D017B3"/>
    <w:rsid w:val="00D1158F"/>
    <w:rsid w:val="00D16D3D"/>
    <w:rsid w:val="00D21610"/>
    <w:rsid w:val="00D221DA"/>
    <w:rsid w:val="00D240AD"/>
    <w:rsid w:val="00D30028"/>
    <w:rsid w:val="00D31F43"/>
    <w:rsid w:val="00D32FA0"/>
    <w:rsid w:val="00D34198"/>
    <w:rsid w:val="00D35166"/>
    <w:rsid w:val="00D46324"/>
    <w:rsid w:val="00D47A5D"/>
    <w:rsid w:val="00D51F6E"/>
    <w:rsid w:val="00D55C53"/>
    <w:rsid w:val="00D55CA1"/>
    <w:rsid w:val="00D606A1"/>
    <w:rsid w:val="00D6726C"/>
    <w:rsid w:val="00D70267"/>
    <w:rsid w:val="00D928C6"/>
    <w:rsid w:val="00D94C6E"/>
    <w:rsid w:val="00DB3D93"/>
    <w:rsid w:val="00DB4AA0"/>
    <w:rsid w:val="00DB6E65"/>
    <w:rsid w:val="00DC05D7"/>
    <w:rsid w:val="00DC60D8"/>
    <w:rsid w:val="00DE0DCB"/>
    <w:rsid w:val="00DE2A6A"/>
    <w:rsid w:val="00DF4EA9"/>
    <w:rsid w:val="00DF5E13"/>
    <w:rsid w:val="00E0095C"/>
    <w:rsid w:val="00E019C5"/>
    <w:rsid w:val="00E06634"/>
    <w:rsid w:val="00E102B0"/>
    <w:rsid w:val="00E11D66"/>
    <w:rsid w:val="00E12365"/>
    <w:rsid w:val="00E158EF"/>
    <w:rsid w:val="00E1676C"/>
    <w:rsid w:val="00E173FF"/>
    <w:rsid w:val="00E20822"/>
    <w:rsid w:val="00E20BD8"/>
    <w:rsid w:val="00E251F0"/>
    <w:rsid w:val="00E274D3"/>
    <w:rsid w:val="00E309DC"/>
    <w:rsid w:val="00E3536D"/>
    <w:rsid w:val="00E464D9"/>
    <w:rsid w:val="00E51226"/>
    <w:rsid w:val="00E53103"/>
    <w:rsid w:val="00E540F0"/>
    <w:rsid w:val="00E634F3"/>
    <w:rsid w:val="00E64DBA"/>
    <w:rsid w:val="00E67321"/>
    <w:rsid w:val="00E71092"/>
    <w:rsid w:val="00E724EA"/>
    <w:rsid w:val="00E75DF2"/>
    <w:rsid w:val="00E8150D"/>
    <w:rsid w:val="00E82AD0"/>
    <w:rsid w:val="00E9098E"/>
    <w:rsid w:val="00E914FD"/>
    <w:rsid w:val="00E95CC5"/>
    <w:rsid w:val="00EA10A5"/>
    <w:rsid w:val="00EA4B78"/>
    <w:rsid w:val="00EA7A9D"/>
    <w:rsid w:val="00EB0247"/>
    <w:rsid w:val="00EB57BD"/>
    <w:rsid w:val="00EC636F"/>
    <w:rsid w:val="00ED4664"/>
    <w:rsid w:val="00EF1FE3"/>
    <w:rsid w:val="00EF219E"/>
    <w:rsid w:val="00F02613"/>
    <w:rsid w:val="00F06E42"/>
    <w:rsid w:val="00F10CA4"/>
    <w:rsid w:val="00F11A57"/>
    <w:rsid w:val="00F135FC"/>
    <w:rsid w:val="00F1486B"/>
    <w:rsid w:val="00F262E4"/>
    <w:rsid w:val="00F27DE8"/>
    <w:rsid w:val="00F3093C"/>
    <w:rsid w:val="00F3541B"/>
    <w:rsid w:val="00F371E1"/>
    <w:rsid w:val="00F372E2"/>
    <w:rsid w:val="00F414EF"/>
    <w:rsid w:val="00F449B2"/>
    <w:rsid w:val="00F5103D"/>
    <w:rsid w:val="00F56210"/>
    <w:rsid w:val="00F56F96"/>
    <w:rsid w:val="00F603A2"/>
    <w:rsid w:val="00F619ED"/>
    <w:rsid w:val="00F6536A"/>
    <w:rsid w:val="00F65880"/>
    <w:rsid w:val="00F729EE"/>
    <w:rsid w:val="00F74AFB"/>
    <w:rsid w:val="00F76491"/>
    <w:rsid w:val="00F87F2E"/>
    <w:rsid w:val="00FC3602"/>
    <w:rsid w:val="00FC646B"/>
    <w:rsid w:val="00FD0960"/>
    <w:rsid w:val="00FD5511"/>
    <w:rsid w:val="00FE5594"/>
    <w:rsid w:val="00FF6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367B1ACC"/>
  <w15:chartTrackingRefBased/>
  <w15:docId w15:val="{7FC2BF13-60C2-4EAF-A4AA-7D6F306F4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  <w:style w:type="character" w:styleId="Hyperlink">
    <w:name w:val="Hyperlink"/>
    <w:rsid w:val="00DE0DCB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DE0DCB"/>
    <w:rPr>
      <w:color w:val="605E5C"/>
      <w:shd w:val="clear" w:color="auto" w:fill="E1DFDD"/>
    </w:rPr>
  </w:style>
  <w:style w:type="character" w:styleId="FollowedHyperlink">
    <w:name w:val="FollowedHyperlink"/>
    <w:rsid w:val="00F1486B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95</Words>
  <Characters>479</Characters>
  <Application>Microsoft Office Word</Application>
  <DocSecurity>0</DocSecurity>
  <Lines>2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05</cp:revision>
  <cp:lastPrinted>2025-03-13T09:19:00Z</cp:lastPrinted>
  <dcterms:created xsi:type="dcterms:W3CDTF">2021-03-01T12:12:00Z</dcterms:created>
  <dcterms:modified xsi:type="dcterms:W3CDTF">2025-03-13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